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50EE" w:rsidRDefault="009E2CC3" w:rsidP="009E2CC3">
      <w:pPr>
        <w:pStyle w:val="a3"/>
      </w:pPr>
      <w:r>
        <w:rPr>
          <w:rFonts w:hint="eastAsia"/>
        </w:rPr>
        <w:t>程序</w:t>
      </w:r>
      <w:r>
        <w:t>说明</w:t>
      </w:r>
    </w:p>
    <w:p w:rsidR="00F43371" w:rsidRPr="00F43371" w:rsidRDefault="00F43371" w:rsidP="00F43371">
      <w:pPr>
        <w:jc w:val="center"/>
        <w:rPr>
          <w:rFonts w:hint="eastAsia"/>
        </w:rPr>
      </w:pPr>
      <w:r>
        <w:rPr>
          <w:rFonts w:hint="eastAsia"/>
        </w:rPr>
        <w:t>马国轩</w:t>
      </w:r>
      <w:r>
        <w:tab/>
      </w:r>
      <w:bookmarkStart w:id="0" w:name="_GoBack"/>
      <w:bookmarkEnd w:id="0"/>
      <w:r>
        <w:t>2013101147</w:t>
      </w:r>
    </w:p>
    <w:p w:rsidR="009E2CC3" w:rsidRDefault="009E2CC3" w:rsidP="009E2CC3">
      <w:pPr>
        <w:pStyle w:val="1"/>
      </w:pPr>
      <w:r>
        <w:rPr>
          <w:rFonts w:hint="eastAsia"/>
        </w:rPr>
        <w:t>单位根</w:t>
      </w:r>
      <w:r>
        <w:t>检验与自相关检验</w:t>
      </w:r>
    </w:p>
    <w:p w:rsidR="009E2CC3" w:rsidRDefault="009E2CC3" w:rsidP="009E2CC3">
      <w:r>
        <w:rPr>
          <w:rFonts w:hint="eastAsia"/>
        </w:rPr>
        <w:t>主要</w:t>
      </w:r>
      <w:r>
        <w:t>应用两个函数：</w:t>
      </w:r>
    </w:p>
    <w:p w:rsidR="009E2CC3" w:rsidRDefault="009E2CC3" w:rsidP="009E2C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adftest</w:t>
      </w:r>
      <w:proofErr w:type="spellEnd"/>
      <w:proofErr w:type="gramEnd"/>
    </w:p>
    <w:p w:rsidR="009E2CC3" w:rsidRDefault="009E2CC3" w:rsidP="009E2CC3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autocorr</w:t>
      </w:r>
      <w:proofErr w:type="spellEnd"/>
      <w:proofErr w:type="gramEnd"/>
    </w:p>
    <w:p w:rsidR="009E2CC3" w:rsidRDefault="009E2CC3" w:rsidP="009E2CC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8"/>
          <w:szCs w:val="28"/>
        </w:rPr>
        <w:t>所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画出的</w:t>
      </w:r>
      <w:r>
        <w:rPr>
          <w:rFonts w:ascii="Courier New" w:hAnsi="Courier New" w:cs="Courier New" w:hint="eastAsia"/>
          <w:color w:val="000000"/>
          <w:kern w:val="0"/>
          <w:sz w:val="28"/>
          <w:szCs w:val="28"/>
        </w:rPr>
        <w:t>ACF</w:t>
      </w:r>
      <w:r>
        <w:rPr>
          <w:rFonts w:ascii="Courier New" w:hAnsi="Courier New" w:cs="Courier New"/>
          <w:color w:val="000000"/>
          <w:kern w:val="0"/>
          <w:sz w:val="28"/>
          <w:szCs w:val="28"/>
        </w:rPr>
        <w:t>为</w:t>
      </w:r>
    </w:p>
    <w:p w:rsidR="009E2CC3" w:rsidRDefault="009E2CC3" w:rsidP="009E2CC3">
      <w:r w:rsidRPr="009E2CC3">
        <w:rPr>
          <w:rFonts w:hint="eastAsia"/>
          <w:noProof/>
        </w:rPr>
        <w:drawing>
          <wp:inline distT="0" distB="0" distL="0" distR="0">
            <wp:extent cx="5274310" cy="395730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CC3" w:rsidRDefault="009E2CC3" w:rsidP="009E2CC3"/>
    <w:p w:rsidR="009E2CC3" w:rsidRDefault="009E2CC3" w:rsidP="009E2CC3">
      <w:pPr>
        <w:pStyle w:val="1"/>
      </w:pPr>
      <w:r>
        <w:rPr>
          <w:rFonts w:hint="eastAsia"/>
        </w:rPr>
        <w:t>GBM</w:t>
      </w:r>
      <w:r>
        <w:rPr>
          <w:rFonts w:hint="eastAsia"/>
        </w:rPr>
        <w:t>与</w:t>
      </w:r>
      <w:proofErr w:type="spellStart"/>
      <w:r>
        <w:rPr>
          <w:rFonts w:hint="eastAsia"/>
        </w:rPr>
        <w:t>Vasicek</w:t>
      </w:r>
      <w:proofErr w:type="spellEnd"/>
    </w:p>
    <w:p w:rsidR="009E2CC3" w:rsidRDefault="009E2CC3" w:rsidP="009E2CC3"/>
    <w:p w:rsidR="009E2CC3" w:rsidRDefault="009E2CC3" w:rsidP="009E2CC3">
      <w:proofErr w:type="spellStart"/>
      <w:r>
        <w:rPr>
          <w:rFonts w:hint="eastAsia"/>
        </w:rPr>
        <w:t>Vasicek</w:t>
      </w:r>
      <w:proofErr w:type="spellEnd"/>
      <w:r>
        <w:rPr>
          <w:rFonts w:hint="eastAsia"/>
        </w:rPr>
        <w:t>模型：</w:t>
      </w:r>
      <w:r w:rsidRPr="001D57E9">
        <w:rPr>
          <w:position w:val="-12"/>
        </w:rPr>
        <w:object w:dxaOrig="3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45pt;height:17.85pt" o:ole="">
            <v:imagedata r:id="rId5" o:title=""/>
          </v:shape>
          <o:OLEObject Type="Embed" ProgID="Equation.DSMT4" ShapeID="_x0000_i1025" DrawAspect="Content" ObjectID="_1462857864" r:id="rId6"/>
        </w:object>
      </w:r>
      <w:r w:rsidRPr="00C73CC6">
        <w:rPr>
          <w:position w:val="-12"/>
        </w:rPr>
        <w:object w:dxaOrig="1780" w:dyaOrig="360">
          <v:shape id="_x0000_i1026" type="#_x0000_t75" style="width:89.3pt;height:17.85pt" o:ole="">
            <v:imagedata r:id="rId7" o:title=""/>
          </v:shape>
          <o:OLEObject Type="Embed" ProgID="Equation.DSMT4" ShapeID="_x0000_i1026" DrawAspect="Content" ObjectID="_1462857865" r:id="rId8"/>
        </w:object>
      </w:r>
    </w:p>
    <w:p w:rsidR="009E2CC3" w:rsidRDefault="009E2CC3" w:rsidP="009E2CC3">
      <w:r>
        <w:rPr>
          <w:rFonts w:hint="eastAsia"/>
        </w:rPr>
        <w:t>GBM</w:t>
      </w:r>
      <w:r>
        <w:rPr>
          <w:rFonts w:hint="eastAsia"/>
        </w:rPr>
        <w:t>模型：</w:t>
      </w:r>
      <w:r>
        <w:rPr>
          <w:rFonts w:hint="eastAsia"/>
        </w:rPr>
        <w:t xml:space="preserve">  </w:t>
      </w:r>
      <w:r w:rsidRPr="001D57E9">
        <w:rPr>
          <w:position w:val="-12"/>
        </w:rPr>
        <w:object w:dxaOrig="2920" w:dyaOrig="360">
          <v:shape id="_x0000_i1027" type="#_x0000_t75" style="width:146.3pt;height:17.85pt" o:ole="">
            <v:imagedata r:id="rId9" o:title=""/>
          </v:shape>
          <o:OLEObject Type="Embed" ProgID="Equation.DSMT4" ShapeID="_x0000_i1027" DrawAspect="Content" ObjectID="_1462857866" r:id="rId10"/>
        </w:object>
      </w:r>
      <w:r>
        <w:rPr>
          <w:rFonts w:hint="eastAsia"/>
        </w:rPr>
        <w:t xml:space="preserve">   </w:t>
      </w:r>
      <w:r w:rsidRPr="00C73CC6">
        <w:rPr>
          <w:position w:val="-12"/>
        </w:rPr>
        <w:object w:dxaOrig="1780" w:dyaOrig="360">
          <v:shape id="_x0000_i1028" type="#_x0000_t75" style="width:89.3pt;height:17.85pt" o:ole="">
            <v:imagedata r:id="rId11" o:title=""/>
          </v:shape>
          <o:OLEObject Type="Embed" ProgID="Equation.DSMT4" ShapeID="_x0000_i1028" DrawAspect="Content" ObjectID="_1462857867" r:id="rId12"/>
        </w:object>
      </w:r>
    </w:p>
    <w:p w:rsidR="009E2CC3" w:rsidRPr="009E2CC3" w:rsidRDefault="009E2CC3" w:rsidP="009E2CC3"/>
    <w:p w:rsidR="009E2CC3" w:rsidRDefault="009E2CC3" w:rsidP="009E2CC3">
      <w:r>
        <w:rPr>
          <w:rFonts w:hint="eastAsia"/>
        </w:rPr>
        <w:t>主要</w:t>
      </w:r>
      <w:r>
        <w:t>应用</w:t>
      </w:r>
      <w:proofErr w:type="spellStart"/>
      <w:r>
        <w:rPr>
          <w:rFonts w:hint="eastAsia"/>
        </w:rPr>
        <w:t>fminsearch</w:t>
      </w:r>
      <w:proofErr w:type="spellEnd"/>
      <w:r>
        <w:rPr>
          <w:rFonts w:hint="eastAsia"/>
        </w:rPr>
        <w:t>函数</w:t>
      </w:r>
      <w:r>
        <w:t>进行编程</w:t>
      </w:r>
      <w:r>
        <w:rPr>
          <w:rFonts w:hint="eastAsia"/>
        </w:rPr>
        <w:t xml:space="preserve"> </w:t>
      </w:r>
      <w:r>
        <w:rPr>
          <w:rFonts w:hint="eastAsia"/>
        </w:rPr>
        <w:t>最后</w:t>
      </w:r>
      <w:r>
        <w:t>画出：</w:t>
      </w:r>
    </w:p>
    <w:p w:rsidR="009E2CC3" w:rsidRDefault="009E2CC3" w:rsidP="009E2CC3">
      <w:r w:rsidRPr="009E2CC3">
        <w:rPr>
          <w:rFonts w:hint="eastAsia"/>
          <w:noProof/>
        </w:rPr>
        <w:lastRenderedPageBreak/>
        <w:drawing>
          <wp:inline distT="0" distB="0" distL="0" distR="0">
            <wp:extent cx="5274310" cy="395730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CC3" w:rsidRDefault="009E2CC3" w:rsidP="009E2CC3"/>
    <w:p w:rsidR="009E2CC3" w:rsidRDefault="009E2CC3" w:rsidP="009E2CC3">
      <w:r>
        <w:rPr>
          <w:rFonts w:hint="eastAsia"/>
        </w:rPr>
        <w:t>MSE</w:t>
      </w:r>
      <w:r>
        <w:t>分别为：</w:t>
      </w:r>
    </w:p>
    <w:p w:rsidR="009E2CC3" w:rsidRPr="009E2CC3" w:rsidRDefault="009E2CC3" w:rsidP="009E2CC3">
      <w:r>
        <w:rPr>
          <w:rFonts w:hint="eastAsia"/>
        </w:rPr>
        <w:t>0.4817   0.4934</w:t>
      </w:r>
    </w:p>
    <w:sectPr w:rsidR="009E2CC3" w:rsidRPr="009E2C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2CC3"/>
    <w:rsid w:val="000077FD"/>
    <w:rsid w:val="000102BE"/>
    <w:rsid w:val="00011258"/>
    <w:rsid w:val="00012BE4"/>
    <w:rsid w:val="00014E5F"/>
    <w:rsid w:val="00016039"/>
    <w:rsid w:val="00016C50"/>
    <w:rsid w:val="000170C2"/>
    <w:rsid w:val="00020760"/>
    <w:rsid w:val="000222E2"/>
    <w:rsid w:val="000234F9"/>
    <w:rsid w:val="00024CBD"/>
    <w:rsid w:val="00030AED"/>
    <w:rsid w:val="0003335B"/>
    <w:rsid w:val="00036DFD"/>
    <w:rsid w:val="00041785"/>
    <w:rsid w:val="00042521"/>
    <w:rsid w:val="00043556"/>
    <w:rsid w:val="00044AC6"/>
    <w:rsid w:val="00046136"/>
    <w:rsid w:val="00046A13"/>
    <w:rsid w:val="00051069"/>
    <w:rsid w:val="00051346"/>
    <w:rsid w:val="0006080A"/>
    <w:rsid w:val="00061260"/>
    <w:rsid w:val="00062AC3"/>
    <w:rsid w:val="000631E8"/>
    <w:rsid w:val="000674F4"/>
    <w:rsid w:val="00071753"/>
    <w:rsid w:val="00072CF4"/>
    <w:rsid w:val="000802E2"/>
    <w:rsid w:val="00082470"/>
    <w:rsid w:val="00087C5C"/>
    <w:rsid w:val="0009113E"/>
    <w:rsid w:val="00091E86"/>
    <w:rsid w:val="00096E19"/>
    <w:rsid w:val="000A03BC"/>
    <w:rsid w:val="000A1C61"/>
    <w:rsid w:val="000A3652"/>
    <w:rsid w:val="000A4DDD"/>
    <w:rsid w:val="000B33DF"/>
    <w:rsid w:val="000B4368"/>
    <w:rsid w:val="000B603A"/>
    <w:rsid w:val="000B6D95"/>
    <w:rsid w:val="000C14BE"/>
    <w:rsid w:val="000C295F"/>
    <w:rsid w:val="000D35C8"/>
    <w:rsid w:val="000D47DA"/>
    <w:rsid w:val="000D7E38"/>
    <w:rsid w:val="000E03A1"/>
    <w:rsid w:val="000E0A1A"/>
    <w:rsid w:val="000E157A"/>
    <w:rsid w:val="000E4575"/>
    <w:rsid w:val="000E54D2"/>
    <w:rsid w:val="000E64C3"/>
    <w:rsid w:val="000F3F65"/>
    <w:rsid w:val="000F62C9"/>
    <w:rsid w:val="000F6574"/>
    <w:rsid w:val="000F6DC7"/>
    <w:rsid w:val="00101871"/>
    <w:rsid w:val="00106237"/>
    <w:rsid w:val="001114BC"/>
    <w:rsid w:val="00112C67"/>
    <w:rsid w:val="001227E4"/>
    <w:rsid w:val="001242C9"/>
    <w:rsid w:val="0012557B"/>
    <w:rsid w:val="001256D1"/>
    <w:rsid w:val="00125936"/>
    <w:rsid w:val="00132F4B"/>
    <w:rsid w:val="00137D2D"/>
    <w:rsid w:val="00143A86"/>
    <w:rsid w:val="001440E7"/>
    <w:rsid w:val="00145D63"/>
    <w:rsid w:val="001479F4"/>
    <w:rsid w:val="00157140"/>
    <w:rsid w:val="001615F9"/>
    <w:rsid w:val="00166F58"/>
    <w:rsid w:val="001726E7"/>
    <w:rsid w:val="00175A09"/>
    <w:rsid w:val="00181DF2"/>
    <w:rsid w:val="00181E79"/>
    <w:rsid w:val="00182045"/>
    <w:rsid w:val="00182451"/>
    <w:rsid w:val="001830E9"/>
    <w:rsid w:val="001835F8"/>
    <w:rsid w:val="001876B4"/>
    <w:rsid w:val="0019416B"/>
    <w:rsid w:val="0019635F"/>
    <w:rsid w:val="00197008"/>
    <w:rsid w:val="0019783A"/>
    <w:rsid w:val="001A16A0"/>
    <w:rsid w:val="001A5346"/>
    <w:rsid w:val="001A7C6A"/>
    <w:rsid w:val="001A7CFD"/>
    <w:rsid w:val="001B0BC3"/>
    <w:rsid w:val="001B1879"/>
    <w:rsid w:val="001B382A"/>
    <w:rsid w:val="001B54E1"/>
    <w:rsid w:val="001B79B3"/>
    <w:rsid w:val="001C49BB"/>
    <w:rsid w:val="001C52B3"/>
    <w:rsid w:val="001C5E66"/>
    <w:rsid w:val="001C62E6"/>
    <w:rsid w:val="001D0E59"/>
    <w:rsid w:val="001D220D"/>
    <w:rsid w:val="001D27D4"/>
    <w:rsid w:val="001D693C"/>
    <w:rsid w:val="001E3809"/>
    <w:rsid w:val="001E5F86"/>
    <w:rsid w:val="001F17C6"/>
    <w:rsid w:val="001F588F"/>
    <w:rsid w:val="00205B0D"/>
    <w:rsid w:val="002069F0"/>
    <w:rsid w:val="00210BB0"/>
    <w:rsid w:val="00211930"/>
    <w:rsid w:val="0021318E"/>
    <w:rsid w:val="00213A82"/>
    <w:rsid w:val="002223C8"/>
    <w:rsid w:val="00224DAD"/>
    <w:rsid w:val="002259DB"/>
    <w:rsid w:val="002338F5"/>
    <w:rsid w:val="00234347"/>
    <w:rsid w:val="00241BB8"/>
    <w:rsid w:val="0024467E"/>
    <w:rsid w:val="0024737C"/>
    <w:rsid w:val="002570D7"/>
    <w:rsid w:val="0026692C"/>
    <w:rsid w:val="002732CF"/>
    <w:rsid w:val="00273CA1"/>
    <w:rsid w:val="002813DB"/>
    <w:rsid w:val="002903D1"/>
    <w:rsid w:val="00290D4A"/>
    <w:rsid w:val="00294720"/>
    <w:rsid w:val="00294FBB"/>
    <w:rsid w:val="00296933"/>
    <w:rsid w:val="002977C6"/>
    <w:rsid w:val="00297A81"/>
    <w:rsid w:val="002A430E"/>
    <w:rsid w:val="002B1B10"/>
    <w:rsid w:val="002B23C8"/>
    <w:rsid w:val="002B2EA9"/>
    <w:rsid w:val="002B302C"/>
    <w:rsid w:val="002B43E7"/>
    <w:rsid w:val="002B5ADA"/>
    <w:rsid w:val="002B5F15"/>
    <w:rsid w:val="002C1FE9"/>
    <w:rsid w:val="002C5C32"/>
    <w:rsid w:val="002D00B6"/>
    <w:rsid w:val="002D08DE"/>
    <w:rsid w:val="002D7375"/>
    <w:rsid w:val="002E1CB5"/>
    <w:rsid w:val="002E26FF"/>
    <w:rsid w:val="002E743F"/>
    <w:rsid w:val="002F10DF"/>
    <w:rsid w:val="002F4299"/>
    <w:rsid w:val="002F6751"/>
    <w:rsid w:val="002F6F1F"/>
    <w:rsid w:val="00306DE5"/>
    <w:rsid w:val="003076F8"/>
    <w:rsid w:val="00313448"/>
    <w:rsid w:val="003169C4"/>
    <w:rsid w:val="003178DD"/>
    <w:rsid w:val="00317B89"/>
    <w:rsid w:val="003229E2"/>
    <w:rsid w:val="00327DEC"/>
    <w:rsid w:val="00334047"/>
    <w:rsid w:val="00340AA7"/>
    <w:rsid w:val="0034338E"/>
    <w:rsid w:val="00344404"/>
    <w:rsid w:val="003456D8"/>
    <w:rsid w:val="00353ABD"/>
    <w:rsid w:val="00361E4A"/>
    <w:rsid w:val="003668DC"/>
    <w:rsid w:val="003673AD"/>
    <w:rsid w:val="00375795"/>
    <w:rsid w:val="0037666E"/>
    <w:rsid w:val="0037761C"/>
    <w:rsid w:val="00381584"/>
    <w:rsid w:val="003817DB"/>
    <w:rsid w:val="00382126"/>
    <w:rsid w:val="003823A6"/>
    <w:rsid w:val="00384D73"/>
    <w:rsid w:val="00386981"/>
    <w:rsid w:val="00391B75"/>
    <w:rsid w:val="00394E66"/>
    <w:rsid w:val="003B0412"/>
    <w:rsid w:val="003B2D1B"/>
    <w:rsid w:val="003C1563"/>
    <w:rsid w:val="003C4CBD"/>
    <w:rsid w:val="003C5E7A"/>
    <w:rsid w:val="003D032B"/>
    <w:rsid w:val="003D1C53"/>
    <w:rsid w:val="003D35A5"/>
    <w:rsid w:val="003D795D"/>
    <w:rsid w:val="003E0DD1"/>
    <w:rsid w:val="003E31B8"/>
    <w:rsid w:val="003E4325"/>
    <w:rsid w:val="0040058E"/>
    <w:rsid w:val="00400C17"/>
    <w:rsid w:val="00405DFF"/>
    <w:rsid w:val="00405F21"/>
    <w:rsid w:val="00407C6C"/>
    <w:rsid w:val="00413695"/>
    <w:rsid w:val="00413E05"/>
    <w:rsid w:val="00416974"/>
    <w:rsid w:val="0041700B"/>
    <w:rsid w:val="00417CEE"/>
    <w:rsid w:val="004205BD"/>
    <w:rsid w:val="004229B3"/>
    <w:rsid w:val="0042391C"/>
    <w:rsid w:val="00432A1B"/>
    <w:rsid w:val="00435ABF"/>
    <w:rsid w:val="00435EED"/>
    <w:rsid w:val="00441EEE"/>
    <w:rsid w:val="00446835"/>
    <w:rsid w:val="00447DDE"/>
    <w:rsid w:val="00451B0A"/>
    <w:rsid w:val="00460728"/>
    <w:rsid w:val="00460D1B"/>
    <w:rsid w:val="00461220"/>
    <w:rsid w:val="00464EB6"/>
    <w:rsid w:val="004657D5"/>
    <w:rsid w:val="00466F00"/>
    <w:rsid w:val="00470D78"/>
    <w:rsid w:val="00477991"/>
    <w:rsid w:val="00477B91"/>
    <w:rsid w:val="0048400B"/>
    <w:rsid w:val="0049429D"/>
    <w:rsid w:val="004A1EFB"/>
    <w:rsid w:val="004A479B"/>
    <w:rsid w:val="004A606A"/>
    <w:rsid w:val="004A7262"/>
    <w:rsid w:val="004B323F"/>
    <w:rsid w:val="004B3E36"/>
    <w:rsid w:val="004B6708"/>
    <w:rsid w:val="004C3957"/>
    <w:rsid w:val="004C4AA2"/>
    <w:rsid w:val="004C5430"/>
    <w:rsid w:val="004C55CA"/>
    <w:rsid w:val="004C6172"/>
    <w:rsid w:val="004D1254"/>
    <w:rsid w:val="004D2D6A"/>
    <w:rsid w:val="004D4C40"/>
    <w:rsid w:val="004E1F93"/>
    <w:rsid w:val="004E2264"/>
    <w:rsid w:val="004E2B33"/>
    <w:rsid w:val="004E2BD3"/>
    <w:rsid w:val="004E4B59"/>
    <w:rsid w:val="004F086C"/>
    <w:rsid w:val="004F2FC6"/>
    <w:rsid w:val="004F30E3"/>
    <w:rsid w:val="004F3899"/>
    <w:rsid w:val="004F3C8A"/>
    <w:rsid w:val="005022D0"/>
    <w:rsid w:val="00502CA9"/>
    <w:rsid w:val="00503086"/>
    <w:rsid w:val="005074E6"/>
    <w:rsid w:val="00507FC9"/>
    <w:rsid w:val="00510260"/>
    <w:rsid w:val="00512450"/>
    <w:rsid w:val="0051475A"/>
    <w:rsid w:val="005304D2"/>
    <w:rsid w:val="005329F2"/>
    <w:rsid w:val="00533766"/>
    <w:rsid w:val="0054054E"/>
    <w:rsid w:val="00542A3B"/>
    <w:rsid w:val="00557508"/>
    <w:rsid w:val="00557602"/>
    <w:rsid w:val="00561BFD"/>
    <w:rsid w:val="00561D50"/>
    <w:rsid w:val="005640AC"/>
    <w:rsid w:val="005736A0"/>
    <w:rsid w:val="00574B8A"/>
    <w:rsid w:val="005806BB"/>
    <w:rsid w:val="00580FFC"/>
    <w:rsid w:val="0058146C"/>
    <w:rsid w:val="00581EEA"/>
    <w:rsid w:val="00586CD9"/>
    <w:rsid w:val="005906AA"/>
    <w:rsid w:val="005915A0"/>
    <w:rsid w:val="00596D99"/>
    <w:rsid w:val="00597330"/>
    <w:rsid w:val="005A3455"/>
    <w:rsid w:val="005A59D3"/>
    <w:rsid w:val="005B5317"/>
    <w:rsid w:val="005B6F08"/>
    <w:rsid w:val="005B73A6"/>
    <w:rsid w:val="005C0506"/>
    <w:rsid w:val="005C1E70"/>
    <w:rsid w:val="005C288D"/>
    <w:rsid w:val="005D06E6"/>
    <w:rsid w:val="005D1140"/>
    <w:rsid w:val="005D1BF8"/>
    <w:rsid w:val="005D3C9D"/>
    <w:rsid w:val="005D43D5"/>
    <w:rsid w:val="005D48E7"/>
    <w:rsid w:val="005E181B"/>
    <w:rsid w:val="005E5641"/>
    <w:rsid w:val="005F20E1"/>
    <w:rsid w:val="005F286F"/>
    <w:rsid w:val="005F2D13"/>
    <w:rsid w:val="005F4DE0"/>
    <w:rsid w:val="005F5100"/>
    <w:rsid w:val="0060068D"/>
    <w:rsid w:val="006018C1"/>
    <w:rsid w:val="00601D2D"/>
    <w:rsid w:val="0060280E"/>
    <w:rsid w:val="00602F50"/>
    <w:rsid w:val="00603A0D"/>
    <w:rsid w:val="00606DD0"/>
    <w:rsid w:val="006072E7"/>
    <w:rsid w:val="00612F85"/>
    <w:rsid w:val="00613866"/>
    <w:rsid w:val="006158E1"/>
    <w:rsid w:val="0061603D"/>
    <w:rsid w:val="0061647E"/>
    <w:rsid w:val="00620580"/>
    <w:rsid w:val="00621416"/>
    <w:rsid w:val="00622C9B"/>
    <w:rsid w:val="00624FE4"/>
    <w:rsid w:val="00630C98"/>
    <w:rsid w:val="00631985"/>
    <w:rsid w:val="00632CE4"/>
    <w:rsid w:val="00633327"/>
    <w:rsid w:val="00635C85"/>
    <w:rsid w:val="00640590"/>
    <w:rsid w:val="00646583"/>
    <w:rsid w:val="00647C7E"/>
    <w:rsid w:val="00652BD8"/>
    <w:rsid w:val="0065555D"/>
    <w:rsid w:val="00661BDE"/>
    <w:rsid w:val="006661E9"/>
    <w:rsid w:val="00672AC6"/>
    <w:rsid w:val="006737E6"/>
    <w:rsid w:val="00675E06"/>
    <w:rsid w:val="0068009E"/>
    <w:rsid w:val="0068509E"/>
    <w:rsid w:val="006864E9"/>
    <w:rsid w:val="00687040"/>
    <w:rsid w:val="006872C2"/>
    <w:rsid w:val="0069461D"/>
    <w:rsid w:val="00696CAA"/>
    <w:rsid w:val="00697978"/>
    <w:rsid w:val="006A10BC"/>
    <w:rsid w:val="006A15C9"/>
    <w:rsid w:val="006A267E"/>
    <w:rsid w:val="006B4A2B"/>
    <w:rsid w:val="006B54BC"/>
    <w:rsid w:val="006B7249"/>
    <w:rsid w:val="006C1C1F"/>
    <w:rsid w:val="006D5EDA"/>
    <w:rsid w:val="006D6136"/>
    <w:rsid w:val="006E086E"/>
    <w:rsid w:val="006E0909"/>
    <w:rsid w:val="006E2F1F"/>
    <w:rsid w:val="006E609D"/>
    <w:rsid w:val="006E74B9"/>
    <w:rsid w:val="006F3186"/>
    <w:rsid w:val="006F68F2"/>
    <w:rsid w:val="007029D3"/>
    <w:rsid w:val="00705B96"/>
    <w:rsid w:val="00715703"/>
    <w:rsid w:val="007213CC"/>
    <w:rsid w:val="007226A5"/>
    <w:rsid w:val="00723ABC"/>
    <w:rsid w:val="00727E49"/>
    <w:rsid w:val="00732D8D"/>
    <w:rsid w:val="007349CE"/>
    <w:rsid w:val="007408EF"/>
    <w:rsid w:val="00741E04"/>
    <w:rsid w:val="007425D4"/>
    <w:rsid w:val="00753147"/>
    <w:rsid w:val="00754A10"/>
    <w:rsid w:val="00757D47"/>
    <w:rsid w:val="007620E4"/>
    <w:rsid w:val="00767157"/>
    <w:rsid w:val="007700B0"/>
    <w:rsid w:val="0077215E"/>
    <w:rsid w:val="007722EA"/>
    <w:rsid w:val="00772DD4"/>
    <w:rsid w:val="00774FF8"/>
    <w:rsid w:val="00776081"/>
    <w:rsid w:val="0077714C"/>
    <w:rsid w:val="007935FF"/>
    <w:rsid w:val="0079390C"/>
    <w:rsid w:val="00794C91"/>
    <w:rsid w:val="00794D6E"/>
    <w:rsid w:val="00795506"/>
    <w:rsid w:val="00797861"/>
    <w:rsid w:val="007979C2"/>
    <w:rsid w:val="007A2BB8"/>
    <w:rsid w:val="007B0485"/>
    <w:rsid w:val="007B1B98"/>
    <w:rsid w:val="007B7997"/>
    <w:rsid w:val="007C26C9"/>
    <w:rsid w:val="007C2829"/>
    <w:rsid w:val="007C28B6"/>
    <w:rsid w:val="007C3E0B"/>
    <w:rsid w:val="007C496B"/>
    <w:rsid w:val="007C5977"/>
    <w:rsid w:val="007C622F"/>
    <w:rsid w:val="007C6724"/>
    <w:rsid w:val="007C7E38"/>
    <w:rsid w:val="007D10E4"/>
    <w:rsid w:val="007D3DD2"/>
    <w:rsid w:val="007E397D"/>
    <w:rsid w:val="007E7EE1"/>
    <w:rsid w:val="007F011F"/>
    <w:rsid w:val="007F1527"/>
    <w:rsid w:val="007F461D"/>
    <w:rsid w:val="007F6AAA"/>
    <w:rsid w:val="00800AD2"/>
    <w:rsid w:val="00806954"/>
    <w:rsid w:val="00810AA1"/>
    <w:rsid w:val="00811B78"/>
    <w:rsid w:val="00811DD1"/>
    <w:rsid w:val="0081555A"/>
    <w:rsid w:val="008164E0"/>
    <w:rsid w:val="00823D5C"/>
    <w:rsid w:val="00823E9B"/>
    <w:rsid w:val="00831560"/>
    <w:rsid w:val="00834F03"/>
    <w:rsid w:val="0083508B"/>
    <w:rsid w:val="00842914"/>
    <w:rsid w:val="0085180C"/>
    <w:rsid w:val="0085200F"/>
    <w:rsid w:val="00852B02"/>
    <w:rsid w:val="00853450"/>
    <w:rsid w:val="00854B01"/>
    <w:rsid w:val="00855F8F"/>
    <w:rsid w:val="008568DF"/>
    <w:rsid w:val="0086190B"/>
    <w:rsid w:val="008619BF"/>
    <w:rsid w:val="00862F74"/>
    <w:rsid w:val="00863169"/>
    <w:rsid w:val="00863182"/>
    <w:rsid w:val="0087044C"/>
    <w:rsid w:val="008737B1"/>
    <w:rsid w:val="008742D0"/>
    <w:rsid w:val="00880888"/>
    <w:rsid w:val="00883EF3"/>
    <w:rsid w:val="00885AEE"/>
    <w:rsid w:val="00886A00"/>
    <w:rsid w:val="008871C4"/>
    <w:rsid w:val="00890484"/>
    <w:rsid w:val="008968F4"/>
    <w:rsid w:val="008A0EED"/>
    <w:rsid w:val="008A57BF"/>
    <w:rsid w:val="008A6154"/>
    <w:rsid w:val="008A73FB"/>
    <w:rsid w:val="008B35D0"/>
    <w:rsid w:val="008C2898"/>
    <w:rsid w:val="008C369F"/>
    <w:rsid w:val="008C3E30"/>
    <w:rsid w:val="008C3E3B"/>
    <w:rsid w:val="008C3F8D"/>
    <w:rsid w:val="008C68DD"/>
    <w:rsid w:val="008D0238"/>
    <w:rsid w:val="008D239D"/>
    <w:rsid w:val="008D58D1"/>
    <w:rsid w:val="008D5D7B"/>
    <w:rsid w:val="008D6EB6"/>
    <w:rsid w:val="008E45A4"/>
    <w:rsid w:val="008E54E0"/>
    <w:rsid w:val="008F75CB"/>
    <w:rsid w:val="009000EB"/>
    <w:rsid w:val="00901F7E"/>
    <w:rsid w:val="0090341D"/>
    <w:rsid w:val="00903C65"/>
    <w:rsid w:val="00917693"/>
    <w:rsid w:val="009204C2"/>
    <w:rsid w:val="009306EF"/>
    <w:rsid w:val="0093392A"/>
    <w:rsid w:val="0093412D"/>
    <w:rsid w:val="00935F17"/>
    <w:rsid w:val="00946097"/>
    <w:rsid w:val="00956723"/>
    <w:rsid w:val="00960D8E"/>
    <w:rsid w:val="00961728"/>
    <w:rsid w:val="009650AC"/>
    <w:rsid w:val="00981C34"/>
    <w:rsid w:val="00982843"/>
    <w:rsid w:val="00983413"/>
    <w:rsid w:val="0098366D"/>
    <w:rsid w:val="00985D7C"/>
    <w:rsid w:val="009871A6"/>
    <w:rsid w:val="00994944"/>
    <w:rsid w:val="009952DD"/>
    <w:rsid w:val="009A0147"/>
    <w:rsid w:val="009A0872"/>
    <w:rsid w:val="009A0EE7"/>
    <w:rsid w:val="009A65B7"/>
    <w:rsid w:val="009B1059"/>
    <w:rsid w:val="009B1F19"/>
    <w:rsid w:val="009B3938"/>
    <w:rsid w:val="009B464B"/>
    <w:rsid w:val="009C0E6C"/>
    <w:rsid w:val="009C2138"/>
    <w:rsid w:val="009C718E"/>
    <w:rsid w:val="009D04AD"/>
    <w:rsid w:val="009D0FF4"/>
    <w:rsid w:val="009D1D4D"/>
    <w:rsid w:val="009D7EBB"/>
    <w:rsid w:val="009E2CC3"/>
    <w:rsid w:val="009E5738"/>
    <w:rsid w:val="009F0A40"/>
    <w:rsid w:val="009F2055"/>
    <w:rsid w:val="009F22C2"/>
    <w:rsid w:val="009F458E"/>
    <w:rsid w:val="009F7412"/>
    <w:rsid w:val="00A0169F"/>
    <w:rsid w:val="00A1000F"/>
    <w:rsid w:val="00A11AAA"/>
    <w:rsid w:val="00A147DE"/>
    <w:rsid w:val="00A16DCB"/>
    <w:rsid w:val="00A232A1"/>
    <w:rsid w:val="00A33389"/>
    <w:rsid w:val="00A33BE3"/>
    <w:rsid w:val="00A345FD"/>
    <w:rsid w:val="00A37CB3"/>
    <w:rsid w:val="00A40180"/>
    <w:rsid w:val="00A41348"/>
    <w:rsid w:val="00A434BD"/>
    <w:rsid w:val="00A44012"/>
    <w:rsid w:val="00A45350"/>
    <w:rsid w:val="00A47A27"/>
    <w:rsid w:val="00A51DA6"/>
    <w:rsid w:val="00A57CFC"/>
    <w:rsid w:val="00A624C2"/>
    <w:rsid w:val="00A62879"/>
    <w:rsid w:val="00A62AED"/>
    <w:rsid w:val="00A64B16"/>
    <w:rsid w:val="00A65B4A"/>
    <w:rsid w:val="00A70BB3"/>
    <w:rsid w:val="00A720F6"/>
    <w:rsid w:val="00A73097"/>
    <w:rsid w:val="00A73BAE"/>
    <w:rsid w:val="00A748B8"/>
    <w:rsid w:val="00A761CE"/>
    <w:rsid w:val="00A90000"/>
    <w:rsid w:val="00A92268"/>
    <w:rsid w:val="00A93ADA"/>
    <w:rsid w:val="00A96617"/>
    <w:rsid w:val="00AA1EBE"/>
    <w:rsid w:val="00AA5801"/>
    <w:rsid w:val="00AB14F2"/>
    <w:rsid w:val="00AB2173"/>
    <w:rsid w:val="00AB2D88"/>
    <w:rsid w:val="00AB48F2"/>
    <w:rsid w:val="00AB7095"/>
    <w:rsid w:val="00AC1382"/>
    <w:rsid w:val="00AC2267"/>
    <w:rsid w:val="00AC42D9"/>
    <w:rsid w:val="00AE3C9B"/>
    <w:rsid w:val="00AF5C67"/>
    <w:rsid w:val="00AF60A3"/>
    <w:rsid w:val="00B00A14"/>
    <w:rsid w:val="00B03F2F"/>
    <w:rsid w:val="00B05EEE"/>
    <w:rsid w:val="00B22788"/>
    <w:rsid w:val="00B3066C"/>
    <w:rsid w:val="00B34DFC"/>
    <w:rsid w:val="00B40F0B"/>
    <w:rsid w:val="00B446C6"/>
    <w:rsid w:val="00B463F5"/>
    <w:rsid w:val="00B528C6"/>
    <w:rsid w:val="00B5374F"/>
    <w:rsid w:val="00B5378F"/>
    <w:rsid w:val="00B53CA1"/>
    <w:rsid w:val="00B55EDF"/>
    <w:rsid w:val="00B567CB"/>
    <w:rsid w:val="00B5725C"/>
    <w:rsid w:val="00B77DF3"/>
    <w:rsid w:val="00B819F1"/>
    <w:rsid w:val="00B81A54"/>
    <w:rsid w:val="00B83250"/>
    <w:rsid w:val="00B837C2"/>
    <w:rsid w:val="00B850EE"/>
    <w:rsid w:val="00B87A74"/>
    <w:rsid w:val="00B96902"/>
    <w:rsid w:val="00B97266"/>
    <w:rsid w:val="00B97313"/>
    <w:rsid w:val="00BA0078"/>
    <w:rsid w:val="00BA487E"/>
    <w:rsid w:val="00BA6C97"/>
    <w:rsid w:val="00BA7FE3"/>
    <w:rsid w:val="00BB0FE5"/>
    <w:rsid w:val="00BB37D2"/>
    <w:rsid w:val="00BB58AE"/>
    <w:rsid w:val="00BB6D0E"/>
    <w:rsid w:val="00BC047A"/>
    <w:rsid w:val="00BC2FE2"/>
    <w:rsid w:val="00BC58CB"/>
    <w:rsid w:val="00BC67A3"/>
    <w:rsid w:val="00BC6FE5"/>
    <w:rsid w:val="00BD580C"/>
    <w:rsid w:val="00BE000F"/>
    <w:rsid w:val="00BE205B"/>
    <w:rsid w:val="00BE4AC5"/>
    <w:rsid w:val="00BF5862"/>
    <w:rsid w:val="00C01C81"/>
    <w:rsid w:val="00C02E22"/>
    <w:rsid w:val="00C03B44"/>
    <w:rsid w:val="00C156D7"/>
    <w:rsid w:val="00C1605A"/>
    <w:rsid w:val="00C170B5"/>
    <w:rsid w:val="00C25577"/>
    <w:rsid w:val="00C3074B"/>
    <w:rsid w:val="00C31D66"/>
    <w:rsid w:val="00C36353"/>
    <w:rsid w:val="00C43116"/>
    <w:rsid w:val="00C43D04"/>
    <w:rsid w:val="00C47F69"/>
    <w:rsid w:val="00C5297E"/>
    <w:rsid w:val="00C56B5A"/>
    <w:rsid w:val="00C576EE"/>
    <w:rsid w:val="00C61AF1"/>
    <w:rsid w:val="00C61B96"/>
    <w:rsid w:val="00C65449"/>
    <w:rsid w:val="00C66337"/>
    <w:rsid w:val="00C66989"/>
    <w:rsid w:val="00C74185"/>
    <w:rsid w:val="00C77C54"/>
    <w:rsid w:val="00C8069F"/>
    <w:rsid w:val="00C813A7"/>
    <w:rsid w:val="00C8615E"/>
    <w:rsid w:val="00C952DE"/>
    <w:rsid w:val="00C96BCA"/>
    <w:rsid w:val="00CA339A"/>
    <w:rsid w:val="00CA37C5"/>
    <w:rsid w:val="00CA3F41"/>
    <w:rsid w:val="00CA4422"/>
    <w:rsid w:val="00CA4F02"/>
    <w:rsid w:val="00CB1769"/>
    <w:rsid w:val="00CB3C14"/>
    <w:rsid w:val="00CB40BC"/>
    <w:rsid w:val="00CC05D9"/>
    <w:rsid w:val="00CC212B"/>
    <w:rsid w:val="00CC6C18"/>
    <w:rsid w:val="00CC7A97"/>
    <w:rsid w:val="00CD2138"/>
    <w:rsid w:val="00CD56C9"/>
    <w:rsid w:val="00CE067E"/>
    <w:rsid w:val="00CE11EC"/>
    <w:rsid w:val="00CE258E"/>
    <w:rsid w:val="00CE4602"/>
    <w:rsid w:val="00CE4C08"/>
    <w:rsid w:val="00CE6AE2"/>
    <w:rsid w:val="00CF14BA"/>
    <w:rsid w:val="00CF4133"/>
    <w:rsid w:val="00D00A92"/>
    <w:rsid w:val="00D02390"/>
    <w:rsid w:val="00D02AFF"/>
    <w:rsid w:val="00D0436A"/>
    <w:rsid w:val="00D06AD6"/>
    <w:rsid w:val="00D07521"/>
    <w:rsid w:val="00D079FC"/>
    <w:rsid w:val="00D11242"/>
    <w:rsid w:val="00D13979"/>
    <w:rsid w:val="00D173D2"/>
    <w:rsid w:val="00D22CF6"/>
    <w:rsid w:val="00D22FDE"/>
    <w:rsid w:val="00D270F3"/>
    <w:rsid w:val="00D32F57"/>
    <w:rsid w:val="00D3405C"/>
    <w:rsid w:val="00D344BC"/>
    <w:rsid w:val="00D40D36"/>
    <w:rsid w:val="00D42C01"/>
    <w:rsid w:val="00D42F28"/>
    <w:rsid w:val="00D500D9"/>
    <w:rsid w:val="00D5399D"/>
    <w:rsid w:val="00D549F1"/>
    <w:rsid w:val="00D557F5"/>
    <w:rsid w:val="00D574CC"/>
    <w:rsid w:val="00D60DE6"/>
    <w:rsid w:val="00D631E4"/>
    <w:rsid w:val="00D723D1"/>
    <w:rsid w:val="00D734E2"/>
    <w:rsid w:val="00D73C56"/>
    <w:rsid w:val="00D77AA2"/>
    <w:rsid w:val="00D800D1"/>
    <w:rsid w:val="00D84925"/>
    <w:rsid w:val="00D85848"/>
    <w:rsid w:val="00D86609"/>
    <w:rsid w:val="00D87B3F"/>
    <w:rsid w:val="00D92E2F"/>
    <w:rsid w:val="00D93A10"/>
    <w:rsid w:val="00D95111"/>
    <w:rsid w:val="00DA074B"/>
    <w:rsid w:val="00DA2939"/>
    <w:rsid w:val="00DA491D"/>
    <w:rsid w:val="00DB2A66"/>
    <w:rsid w:val="00DB4DF0"/>
    <w:rsid w:val="00DB5566"/>
    <w:rsid w:val="00DB68D1"/>
    <w:rsid w:val="00DC057B"/>
    <w:rsid w:val="00DC05EE"/>
    <w:rsid w:val="00DC647F"/>
    <w:rsid w:val="00DD2D2E"/>
    <w:rsid w:val="00DD2DD3"/>
    <w:rsid w:val="00DD5BF3"/>
    <w:rsid w:val="00DE60AC"/>
    <w:rsid w:val="00DF043F"/>
    <w:rsid w:val="00DF320B"/>
    <w:rsid w:val="00DF3245"/>
    <w:rsid w:val="00DF4224"/>
    <w:rsid w:val="00DF5D84"/>
    <w:rsid w:val="00DF6AC6"/>
    <w:rsid w:val="00DF7517"/>
    <w:rsid w:val="00E003A5"/>
    <w:rsid w:val="00E01985"/>
    <w:rsid w:val="00E05063"/>
    <w:rsid w:val="00E07F8E"/>
    <w:rsid w:val="00E10ED9"/>
    <w:rsid w:val="00E11D76"/>
    <w:rsid w:val="00E12851"/>
    <w:rsid w:val="00E2109C"/>
    <w:rsid w:val="00E21C9E"/>
    <w:rsid w:val="00E22AE7"/>
    <w:rsid w:val="00E25C33"/>
    <w:rsid w:val="00E373B1"/>
    <w:rsid w:val="00E51DAC"/>
    <w:rsid w:val="00E51E71"/>
    <w:rsid w:val="00E52F89"/>
    <w:rsid w:val="00E54E57"/>
    <w:rsid w:val="00E561AA"/>
    <w:rsid w:val="00E5793A"/>
    <w:rsid w:val="00E757E4"/>
    <w:rsid w:val="00E77A0A"/>
    <w:rsid w:val="00E8126F"/>
    <w:rsid w:val="00E85C21"/>
    <w:rsid w:val="00E96CBC"/>
    <w:rsid w:val="00EA1339"/>
    <w:rsid w:val="00EA2C42"/>
    <w:rsid w:val="00EA2F4D"/>
    <w:rsid w:val="00EA4255"/>
    <w:rsid w:val="00EB0773"/>
    <w:rsid w:val="00EB1A12"/>
    <w:rsid w:val="00EB394F"/>
    <w:rsid w:val="00EB69D8"/>
    <w:rsid w:val="00EB6BDE"/>
    <w:rsid w:val="00EB75D8"/>
    <w:rsid w:val="00EC0318"/>
    <w:rsid w:val="00EC5D77"/>
    <w:rsid w:val="00EC5F4B"/>
    <w:rsid w:val="00EE739C"/>
    <w:rsid w:val="00EF40FA"/>
    <w:rsid w:val="00EF5CCC"/>
    <w:rsid w:val="00EF5E85"/>
    <w:rsid w:val="00F00625"/>
    <w:rsid w:val="00F0129A"/>
    <w:rsid w:val="00F118B3"/>
    <w:rsid w:val="00F1393C"/>
    <w:rsid w:val="00F15D6C"/>
    <w:rsid w:val="00F2201A"/>
    <w:rsid w:val="00F239D6"/>
    <w:rsid w:val="00F27E8C"/>
    <w:rsid w:val="00F30AA2"/>
    <w:rsid w:val="00F36B2F"/>
    <w:rsid w:val="00F36FEF"/>
    <w:rsid w:val="00F370FB"/>
    <w:rsid w:val="00F42ACA"/>
    <w:rsid w:val="00F43371"/>
    <w:rsid w:val="00F448F6"/>
    <w:rsid w:val="00F51743"/>
    <w:rsid w:val="00F51775"/>
    <w:rsid w:val="00F5773D"/>
    <w:rsid w:val="00F57CB7"/>
    <w:rsid w:val="00F605BA"/>
    <w:rsid w:val="00F6120C"/>
    <w:rsid w:val="00F61286"/>
    <w:rsid w:val="00F644D4"/>
    <w:rsid w:val="00F65C61"/>
    <w:rsid w:val="00F671DA"/>
    <w:rsid w:val="00F71612"/>
    <w:rsid w:val="00F71EB9"/>
    <w:rsid w:val="00F72B2C"/>
    <w:rsid w:val="00F73504"/>
    <w:rsid w:val="00F74803"/>
    <w:rsid w:val="00F74827"/>
    <w:rsid w:val="00F7554F"/>
    <w:rsid w:val="00F84855"/>
    <w:rsid w:val="00F90754"/>
    <w:rsid w:val="00F91BB4"/>
    <w:rsid w:val="00F9391E"/>
    <w:rsid w:val="00F944D2"/>
    <w:rsid w:val="00F9713F"/>
    <w:rsid w:val="00FA1430"/>
    <w:rsid w:val="00FA28F4"/>
    <w:rsid w:val="00FA2D3E"/>
    <w:rsid w:val="00FA2F20"/>
    <w:rsid w:val="00FA41D4"/>
    <w:rsid w:val="00FA5652"/>
    <w:rsid w:val="00FB209F"/>
    <w:rsid w:val="00FB5D7E"/>
    <w:rsid w:val="00FC23DE"/>
    <w:rsid w:val="00FC4789"/>
    <w:rsid w:val="00FC4810"/>
    <w:rsid w:val="00FC585E"/>
    <w:rsid w:val="00FD0164"/>
    <w:rsid w:val="00FD2603"/>
    <w:rsid w:val="00FD52B3"/>
    <w:rsid w:val="00FE0F67"/>
    <w:rsid w:val="00FE1621"/>
    <w:rsid w:val="00FE60E8"/>
    <w:rsid w:val="00FE76B8"/>
    <w:rsid w:val="00FE7DA0"/>
    <w:rsid w:val="00FF294E"/>
    <w:rsid w:val="00FF5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F14165B-8E10-4519-9BA7-6A3E6D339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E2CC3"/>
    <w:pPr>
      <w:keepNext/>
      <w:keepLines/>
      <w:spacing w:line="578" w:lineRule="auto"/>
      <w:outlineLvl w:val="0"/>
    </w:pPr>
    <w:rPr>
      <w:b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9E2CC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9E2CC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9E2CC3"/>
    <w:rPr>
      <w:b/>
      <w:bCs/>
      <w:kern w:val="44"/>
      <w:sz w:val="30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9</Words>
  <Characters>227</Characters>
  <Application>Microsoft Office Word</Application>
  <DocSecurity>0</DocSecurity>
  <Lines>1</Lines>
  <Paragraphs>1</Paragraphs>
  <ScaleCrop>false</ScaleCrop>
  <Company>Microsoft</Company>
  <LinksUpToDate>false</LinksUpToDate>
  <CharactersWithSpaces>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国轩</dc:creator>
  <cp:keywords/>
  <dc:description/>
  <cp:lastModifiedBy>马国轩</cp:lastModifiedBy>
  <cp:revision>2</cp:revision>
  <dcterms:created xsi:type="dcterms:W3CDTF">2014-05-22T00:40:00Z</dcterms:created>
  <dcterms:modified xsi:type="dcterms:W3CDTF">2014-05-29T00:38:00Z</dcterms:modified>
</cp:coreProperties>
</file>